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0741" w:rsidRPr="00DA5367" w:rsidRDefault="00580741" w:rsidP="0058074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тематика, 9</w:t>
      </w:r>
      <w:r w:rsidRPr="00DA5367">
        <w:rPr>
          <w:rFonts w:ascii="Times New Roman" w:hAnsi="Times New Roman" w:cs="Times New Roman"/>
          <w:b/>
          <w:sz w:val="28"/>
          <w:szCs w:val="28"/>
        </w:rPr>
        <w:t xml:space="preserve"> класс</w:t>
      </w:r>
    </w:p>
    <w:p w:rsidR="00670071" w:rsidRDefault="00670071" w:rsidP="0058074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80741" w:rsidRPr="00DA5367" w:rsidRDefault="00580741" w:rsidP="0058074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580741" w:rsidRPr="00DA5367" w:rsidRDefault="00580741" w:rsidP="0058074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580741" w:rsidRPr="00DA5367" w:rsidRDefault="00580741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923FD8" w:rsidRPr="00670071" w:rsidRDefault="00923FD8" w:rsidP="00670071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0071">
              <w:rPr>
                <w:rFonts w:ascii="Times New Roman" w:hAnsi="Times New Roman"/>
                <w:sz w:val="28"/>
                <w:szCs w:val="28"/>
              </w:rPr>
              <w:t>Решите квадратное уравнение: 2х</w:t>
            </w:r>
            <w:r w:rsidRPr="0067007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670071">
              <w:rPr>
                <w:rFonts w:ascii="Times New Roman" w:hAnsi="Times New Roman"/>
                <w:sz w:val="28"/>
                <w:szCs w:val="28"/>
              </w:rPr>
              <w:t xml:space="preserve"> – 11х + 12 = 0.  </w:t>
            </w:r>
          </w:p>
          <w:p w:rsidR="00580741" w:rsidRPr="00670071" w:rsidRDefault="00923FD8" w:rsidP="0067007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/>
                <w:sz w:val="28"/>
                <w:szCs w:val="28"/>
              </w:rPr>
              <w:t>Если уравнение имеет больше одного корня, в ответ запишите наименьший корень уравнения.</w:t>
            </w: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580741" w:rsidRPr="00670071" w:rsidRDefault="00923FD8" w:rsidP="006700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Найдите значение </w:t>
            </w:r>
            <w:proofErr w:type="gramStart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выражения </w:t>
            </w:r>
            <w:r w:rsidRPr="0067007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35.25pt" o:ole="">
                  <v:imagedata r:id="rId7" o:title=""/>
                </v:shape>
                <o:OLEObject Type="Embed" ProgID="Equation.DSMT4" ShapeID="_x0000_i1025" DrawAspect="Content" ObjectID="_1599471632" r:id="rId8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при</w:t>
            </w:r>
            <w:proofErr w:type="gramEnd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700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20">
                <v:shape id="_x0000_i1026" type="#_x0000_t75" style="width:65.25pt;height:15.75pt" o:ole="">
                  <v:imagedata r:id="rId9" o:title=""/>
                </v:shape>
                <o:OLEObject Type="Embed" ProgID="Equation.DSMT4" ShapeID="_x0000_i1026" DrawAspect="Content" ObjectID="_1599471633" r:id="rId10"/>
              </w:object>
            </w: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580741" w:rsidRPr="00670071" w:rsidRDefault="00923FD8" w:rsidP="006700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Два велосипедиста одновременно отправились в 96-километровый пробег. Первый ехал со скоростью, на 4 км/ч большей, чем скорость второго, и прибыл к финишу на 4 часа раньше второго. Найти скорость велосипедиста, пришедшего к финишу первым.</w:t>
            </w: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580741" w:rsidRPr="00670071" w:rsidRDefault="00923FD8" w:rsidP="006700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>Основания трапеции равны 5 и 13. Найдите среднюю линию трапеции.</w:t>
            </w: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580741" w:rsidRPr="00670071" w:rsidRDefault="00670071" w:rsidP="0067007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gramStart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треугольнике </w:t>
            </w:r>
            <w:r w:rsidRPr="006700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279">
                <v:shape id="_x0000_i1027" type="#_x0000_t75" style="width:27.75pt;height:14.25pt" o:ole="">
                  <v:imagedata r:id="rId11" o:title=""/>
                </v:shape>
                <o:OLEObject Type="Embed" ProgID="Equation.DSMT4" ShapeID="_x0000_i1027" DrawAspect="Content" ObjectID="_1599471634" r:id="rId12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известно</w:t>
            </w:r>
            <w:proofErr w:type="gramEnd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, что </w:t>
            </w:r>
            <w:r w:rsidRPr="006700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20">
                <v:shape id="_x0000_i1028" type="#_x0000_t75" style="width:78.75pt;height:15.75pt" o:ole="">
                  <v:imagedata r:id="rId13" o:title=""/>
                </v:shape>
                <o:OLEObject Type="Embed" ProgID="Equation.DSMT4" ShapeID="_x0000_i1028" DrawAspect="Content" ObjectID="_1599471635" r:id="rId14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угол С равен 90</w:t>
            </w:r>
            <w:r w:rsidRPr="0067007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29" type="#_x0000_t75" style="width:6.75pt;height:15pt" o:ole="">
                  <v:imagedata r:id="rId15" o:title=""/>
                </v:shape>
                <o:OLEObject Type="Embed" ProgID="Equation.DSMT4" ShapeID="_x0000_i1029" DrawAspect="Content" ObjectID="_1599471636" r:id="rId16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. Найдите радиус описанной около этого треугольника окружности.</w:t>
            </w:r>
          </w:p>
        </w:tc>
      </w:tr>
    </w:tbl>
    <w:p w:rsidR="00580741" w:rsidRPr="00DC6297" w:rsidRDefault="00580741" w:rsidP="0058074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80741" w:rsidRDefault="00580741" w:rsidP="0058074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80741" w:rsidRDefault="00580741" w:rsidP="0058074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80741" w:rsidRDefault="00580741" w:rsidP="0058074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80741" w:rsidRPr="00DA5367" w:rsidRDefault="00580741" w:rsidP="0058074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580741" w:rsidRPr="00DA5367" w:rsidRDefault="00580741" w:rsidP="0058074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580741" w:rsidRPr="00DA5367" w:rsidRDefault="00580741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923FD8" w:rsidRPr="00670071" w:rsidRDefault="00923FD8" w:rsidP="00923FD8">
            <w:p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Решите квадратное уравнение:</w:t>
            </w:r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5х</w:t>
            </w:r>
            <w:r w:rsidRPr="00670071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8х - 4 = 0.</w:t>
            </w:r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</w:t>
            </w:r>
          </w:p>
          <w:p w:rsidR="00580741" w:rsidRPr="00670071" w:rsidRDefault="00923FD8" w:rsidP="00923FD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670071">
              <w:rPr>
                <w:rFonts w:ascii="Times New Roman" w:hAnsi="Times New Roman"/>
                <w:sz w:val="28"/>
                <w:szCs w:val="28"/>
              </w:rPr>
              <w:t>Если уравнение имеет больше одного корня, в ответ запишите на</w:t>
            </w:r>
            <w:r w:rsidR="007C75AB">
              <w:rPr>
                <w:rFonts w:ascii="Times New Roman" w:hAnsi="Times New Roman"/>
                <w:sz w:val="28"/>
                <w:szCs w:val="28"/>
              </w:rPr>
              <w:t>и</w:t>
            </w:r>
            <w:r w:rsidRPr="00670071">
              <w:rPr>
                <w:rFonts w:ascii="Times New Roman" w:hAnsi="Times New Roman"/>
                <w:sz w:val="28"/>
                <w:szCs w:val="28"/>
              </w:rPr>
              <w:t xml:space="preserve">больший корень </w:t>
            </w:r>
            <w:proofErr w:type="gramStart"/>
            <w:r w:rsidRPr="00670071">
              <w:rPr>
                <w:rFonts w:ascii="Times New Roman" w:hAnsi="Times New Roman"/>
                <w:sz w:val="28"/>
                <w:szCs w:val="28"/>
              </w:rPr>
              <w:t>уравнения.</w:t>
            </w:r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</w:t>
            </w: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580741" w:rsidRPr="00670071" w:rsidRDefault="00923FD8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Найдите значение </w:t>
            </w:r>
            <w:proofErr w:type="gramStart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выражения </w:t>
            </w:r>
            <w:r w:rsidRPr="0067007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20" w:dyaOrig="700">
                <v:shape id="_x0000_i1030" type="#_x0000_t75" style="width:71.25pt;height:35.25pt" o:ole="">
                  <v:imagedata r:id="rId17" o:title=""/>
                </v:shape>
                <o:OLEObject Type="Embed" ProgID="Equation.DSMT4" ShapeID="_x0000_i1030" DrawAspect="Content" ObjectID="_1599471637" r:id="rId18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при</w:t>
            </w:r>
            <w:proofErr w:type="gramEnd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700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320">
                <v:shape id="_x0000_i1031" type="#_x0000_t75" style="width:57.75pt;height:15.75pt" o:ole="">
                  <v:imagedata r:id="rId19" o:title=""/>
                </v:shape>
                <o:OLEObject Type="Embed" ProgID="Equation.DSMT4" ShapeID="_x0000_i1031" DrawAspect="Content" ObjectID="_1599471638" r:id="rId20"/>
              </w:object>
            </w: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580741" w:rsidRPr="00670071" w:rsidRDefault="00923FD8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Два велосипедиста одновременно отправились в 130-километровый пробег. Первый ехал со скоростью, на 3 км/ч большей, чем скорость второго, и прибыл к финишу на 3 часа раньше второго. Найти скорость велосипедиста, пришедшего к финишу вторым.</w:t>
            </w: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923FD8" w:rsidRPr="00670071" w:rsidRDefault="00923FD8" w:rsidP="00923FD8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Основания трапеции равны 17 и 35. Найдите среднюю линию трапеции.</w:t>
            </w:r>
          </w:p>
          <w:p w:rsidR="00580741" w:rsidRPr="00670071" w:rsidRDefault="00580741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0741" w:rsidRPr="00DA5367" w:rsidTr="008B5A4E">
        <w:tc>
          <w:tcPr>
            <w:tcW w:w="988" w:type="dxa"/>
          </w:tcPr>
          <w:p w:rsidR="00580741" w:rsidRPr="00DA5367" w:rsidRDefault="00580741" w:rsidP="008B5A4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9976CF" w:rsidRDefault="00670071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gramStart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треугольнике </w:t>
            </w:r>
            <w:r w:rsidRPr="006700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279">
                <v:shape id="_x0000_i1032" type="#_x0000_t75" style="width:27.75pt;height:14.25pt" o:ole="">
                  <v:imagedata r:id="rId11" o:title=""/>
                </v:shape>
                <o:OLEObject Type="Embed" ProgID="Equation.DSMT4" ShapeID="_x0000_i1032" DrawAspect="Content" ObjectID="_1599471639" r:id="rId21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известно</w:t>
            </w:r>
            <w:proofErr w:type="gramEnd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, что </w:t>
            </w:r>
            <w:r w:rsidRPr="006700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20" w:dyaOrig="320">
                <v:shape id="_x0000_i1033" type="#_x0000_t75" style="width:90.75pt;height:15.75pt" o:ole="">
                  <v:imagedata r:id="rId22" o:title=""/>
                </v:shape>
                <o:OLEObject Type="Embed" ProgID="Equation.DSMT4" ShapeID="_x0000_i1033" DrawAspect="Content" ObjectID="_1599471640" r:id="rId23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угол С равен </w:t>
            </w:r>
          </w:p>
          <w:p w:rsidR="00580741" w:rsidRPr="00670071" w:rsidRDefault="00670071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  <w:r w:rsidRPr="0067007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34" type="#_x0000_t75" style="width:6.75pt;height:15pt" o:ole="">
                  <v:imagedata r:id="rId15" o:title=""/>
                </v:shape>
                <o:OLEObject Type="Embed" ProgID="Equation.DSMT4" ShapeID="_x0000_i1034" DrawAspect="Content" ObjectID="_1599471641" r:id="rId24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. Найдите радиус описанной около этого треугольника окружности.</w:t>
            </w:r>
          </w:p>
        </w:tc>
      </w:tr>
    </w:tbl>
    <w:p w:rsidR="00580741" w:rsidRPr="00DA5367" w:rsidRDefault="00580741" w:rsidP="0058074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F742FD" w:rsidRPr="00DA5367" w:rsidRDefault="00F742FD" w:rsidP="00F742F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Математика, 9</w:t>
      </w:r>
      <w:r w:rsidRPr="00DA5367">
        <w:rPr>
          <w:rFonts w:ascii="Times New Roman" w:hAnsi="Times New Roman" w:cs="Times New Roman"/>
          <w:b/>
          <w:sz w:val="28"/>
          <w:szCs w:val="28"/>
        </w:rPr>
        <w:t xml:space="preserve"> класс</w:t>
      </w:r>
    </w:p>
    <w:p w:rsidR="00F742FD" w:rsidRDefault="00F742FD" w:rsidP="00F742F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42FD" w:rsidRPr="00DA5367" w:rsidRDefault="00F742FD" w:rsidP="00F742F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F742FD" w:rsidRPr="00DA5367" w:rsidRDefault="00F742FD" w:rsidP="00F742F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F742FD" w:rsidRPr="00DA5367" w:rsidRDefault="00F742FD" w:rsidP="008E5D6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Pr="00670071" w:rsidRDefault="00F742FD" w:rsidP="008E5D6C">
            <w:pPr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0071">
              <w:rPr>
                <w:rFonts w:ascii="Times New Roman" w:hAnsi="Times New Roman"/>
                <w:sz w:val="28"/>
                <w:szCs w:val="28"/>
              </w:rPr>
              <w:t>Решите квадратное уравнение: 2х</w:t>
            </w:r>
            <w:r w:rsidRPr="0067007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670071">
              <w:rPr>
                <w:rFonts w:ascii="Times New Roman" w:hAnsi="Times New Roman"/>
                <w:sz w:val="28"/>
                <w:szCs w:val="28"/>
              </w:rPr>
              <w:t xml:space="preserve"> – 11х + 12 = 0.  </w:t>
            </w:r>
          </w:p>
          <w:p w:rsidR="00F742FD" w:rsidRPr="00670071" w:rsidRDefault="00F742FD" w:rsidP="008E5D6C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/>
                <w:sz w:val="28"/>
                <w:szCs w:val="28"/>
              </w:rPr>
              <w:t>Если уравнение имеет больше одного корня, в ответ запишите наименьший корень уравнения.</w:t>
            </w: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Pr="00670071" w:rsidRDefault="00F742FD" w:rsidP="008E5D6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Найдите значение </w:t>
            </w:r>
            <w:proofErr w:type="gramStart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выражения </w:t>
            </w:r>
            <w:r w:rsidRPr="0067007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20" w:dyaOrig="700">
                <v:shape id="_x0000_i1035" type="#_x0000_t75" style="width:71.25pt;height:35.25pt" o:ole="">
                  <v:imagedata r:id="rId7" o:title=""/>
                </v:shape>
                <o:OLEObject Type="Embed" ProgID="Equation.DSMT4" ShapeID="_x0000_i1035" DrawAspect="Content" ObjectID="_1599471642" r:id="rId25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при</w:t>
            </w:r>
            <w:proofErr w:type="gramEnd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700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20">
                <v:shape id="_x0000_i1036" type="#_x0000_t75" style="width:65.25pt;height:15.75pt" o:ole="">
                  <v:imagedata r:id="rId9" o:title=""/>
                </v:shape>
                <o:OLEObject Type="Embed" ProgID="Equation.DSMT4" ShapeID="_x0000_i1036" DrawAspect="Content" ObjectID="_1599471643" r:id="rId26"/>
              </w:object>
            </w: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Pr="00670071" w:rsidRDefault="00F742FD" w:rsidP="008E5D6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Два велосипедиста одновременно отправились в 96-километровый пробег. Первый ехал со скоростью, на 4 км/ч большей, чем скорость второго, и прибыл к финишу на 4 часа раньше второго. Найти скорость велосипедиста, пришедшего к финишу первым.</w:t>
            </w: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Pr="00670071" w:rsidRDefault="00F742FD" w:rsidP="008E5D6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>Основания трапеции равны 5 и 13. Найдите среднюю линию трапеции.</w:t>
            </w: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Pr="00670071" w:rsidRDefault="00F742FD" w:rsidP="008E5D6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gramStart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треугольнике </w:t>
            </w:r>
            <w:r w:rsidRPr="006700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279">
                <v:shape id="_x0000_i1037" type="#_x0000_t75" style="width:27.75pt;height:14.25pt" o:ole="">
                  <v:imagedata r:id="rId11" o:title=""/>
                </v:shape>
                <o:OLEObject Type="Embed" ProgID="Equation.DSMT4" ShapeID="_x0000_i1037" DrawAspect="Content" ObjectID="_1599471644" r:id="rId27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известно</w:t>
            </w:r>
            <w:proofErr w:type="gramEnd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, что </w:t>
            </w:r>
            <w:r w:rsidRPr="006700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20">
                <v:shape id="_x0000_i1038" type="#_x0000_t75" style="width:78.75pt;height:15.75pt" o:ole="">
                  <v:imagedata r:id="rId13" o:title=""/>
                </v:shape>
                <o:OLEObject Type="Embed" ProgID="Equation.DSMT4" ShapeID="_x0000_i1038" DrawAspect="Content" ObjectID="_1599471645" r:id="rId28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угол С равен 90</w:t>
            </w:r>
            <w:r w:rsidRPr="0067007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39" type="#_x0000_t75" style="width:6.75pt;height:15pt" o:ole="">
                  <v:imagedata r:id="rId15" o:title=""/>
                </v:shape>
                <o:OLEObject Type="Embed" ProgID="Equation.DSMT4" ShapeID="_x0000_i1039" DrawAspect="Content" ObjectID="_1599471646" r:id="rId29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. Найдите радиус описанной около этого треугольника окружности.</w:t>
            </w:r>
          </w:p>
        </w:tc>
      </w:tr>
    </w:tbl>
    <w:p w:rsidR="00F742FD" w:rsidRPr="00DC6297" w:rsidRDefault="00F742FD" w:rsidP="00F742F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742FD" w:rsidRDefault="00F742FD" w:rsidP="00F742F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42FD" w:rsidRDefault="00F742FD" w:rsidP="00F742F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42FD" w:rsidRDefault="00F742FD" w:rsidP="00F742F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42FD" w:rsidRPr="00DA5367" w:rsidRDefault="00F742FD" w:rsidP="00F742F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F742FD" w:rsidRPr="00DA5367" w:rsidRDefault="00F742FD" w:rsidP="00F742F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F742FD" w:rsidRPr="00DA5367" w:rsidRDefault="00F742FD" w:rsidP="008E5D6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Pr="00670071" w:rsidRDefault="00F742FD" w:rsidP="008E5D6C">
            <w:pPr>
              <w:spacing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Решите квадратное уравнение:</w:t>
            </w:r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5х</w:t>
            </w:r>
            <w:r w:rsidRPr="00670071">
              <w:rPr>
                <w:rFonts w:ascii="Times New Roman" w:eastAsia="Calibri" w:hAnsi="Times New Roman" w:cs="Times New Roman"/>
                <w:sz w:val="28"/>
                <w:szCs w:val="28"/>
                <w:vertAlign w:val="superscript"/>
              </w:rPr>
              <w:t>2</w:t>
            </w: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+ 8х - 4 = 0.</w:t>
            </w:r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</w:t>
            </w:r>
          </w:p>
          <w:p w:rsidR="00F742FD" w:rsidRPr="00670071" w:rsidRDefault="00F742FD" w:rsidP="008E5D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670071">
              <w:rPr>
                <w:rFonts w:ascii="Times New Roman" w:hAnsi="Times New Roman"/>
                <w:sz w:val="28"/>
                <w:szCs w:val="28"/>
              </w:rPr>
              <w:t>Если уравнение имеет больше одного корня, в ответ запишите на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 w:rsidRPr="00670071">
              <w:rPr>
                <w:rFonts w:ascii="Times New Roman" w:hAnsi="Times New Roman"/>
                <w:sz w:val="28"/>
                <w:szCs w:val="28"/>
              </w:rPr>
              <w:t xml:space="preserve">больший корень </w:t>
            </w:r>
            <w:proofErr w:type="gramStart"/>
            <w:r w:rsidRPr="00670071">
              <w:rPr>
                <w:rFonts w:ascii="Times New Roman" w:hAnsi="Times New Roman"/>
                <w:sz w:val="28"/>
                <w:szCs w:val="28"/>
              </w:rPr>
              <w:t>уравнения.</w:t>
            </w:r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67007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             </w:t>
            </w: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Pr="00670071" w:rsidRDefault="00F742FD" w:rsidP="008E5D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Найдите значение </w:t>
            </w:r>
            <w:proofErr w:type="gramStart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выражения </w:t>
            </w:r>
            <w:r w:rsidRPr="0067007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20" w:dyaOrig="700">
                <v:shape id="_x0000_i1040" type="#_x0000_t75" style="width:71.25pt;height:35.25pt" o:ole="">
                  <v:imagedata r:id="rId17" o:title=""/>
                </v:shape>
                <o:OLEObject Type="Embed" ProgID="Equation.DSMT4" ShapeID="_x0000_i1040" DrawAspect="Content" ObjectID="_1599471647" r:id="rId30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при</w:t>
            </w:r>
            <w:proofErr w:type="gramEnd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700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320">
                <v:shape id="_x0000_i1041" type="#_x0000_t75" style="width:57.75pt;height:15.75pt" o:ole="">
                  <v:imagedata r:id="rId19" o:title=""/>
                </v:shape>
                <o:OLEObject Type="Embed" ProgID="Equation.DSMT4" ShapeID="_x0000_i1041" DrawAspect="Content" ObjectID="_1599471648" r:id="rId31"/>
              </w:object>
            </w: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Pr="00670071" w:rsidRDefault="00F742FD" w:rsidP="008E5D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Два велосипедиста одновременно отправились в 130-километровый пробег. Первый ехал со скоростью, на 3 км/ч большей, чем скорость второго, и прибыл к финишу на 3 часа раньше второго. Найти скорость велосипедиста, пришедшего к финишу вторым.</w:t>
            </w: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Pr="00670071" w:rsidRDefault="00F742FD" w:rsidP="008E5D6C">
            <w:p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eastAsia="Calibri" w:hAnsi="Times New Roman" w:cs="Times New Roman"/>
                <w:sz w:val="28"/>
                <w:szCs w:val="28"/>
              </w:rPr>
              <w:t>Основания трапеции равны 17 и 35. Найдите среднюю линию трапеции.</w:t>
            </w:r>
          </w:p>
          <w:p w:rsidR="00F742FD" w:rsidRPr="00670071" w:rsidRDefault="00F742FD" w:rsidP="008E5D6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42FD" w:rsidRPr="00DA5367" w:rsidTr="008E5D6C">
        <w:tc>
          <w:tcPr>
            <w:tcW w:w="988" w:type="dxa"/>
          </w:tcPr>
          <w:p w:rsidR="00F742FD" w:rsidRPr="00DA5367" w:rsidRDefault="00F742FD" w:rsidP="008E5D6C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742FD" w:rsidRDefault="00F742FD" w:rsidP="008E5D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В </w:t>
            </w:r>
            <w:proofErr w:type="gramStart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треугольнике </w:t>
            </w:r>
            <w:r w:rsidRPr="0067007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279">
                <v:shape id="_x0000_i1042" type="#_x0000_t75" style="width:27.75pt;height:14.25pt" o:ole="">
                  <v:imagedata r:id="rId11" o:title=""/>
                </v:shape>
                <o:OLEObject Type="Embed" ProgID="Equation.DSMT4" ShapeID="_x0000_i1042" DrawAspect="Content" ObjectID="_1599471649" r:id="rId32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известно</w:t>
            </w:r>
            <w:proofErr w:type="gramEnd"/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, что </w:t>
            </w:r>
            <w:r w:rsidRPr="0067007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20" w:dyaOrig="320">
                <v:shape id="_x0000_i1043" type="#_x0000_t75" style="width:90.75pt;height:15.75pt" o:ole="">
                  <v:imagedata r:id="rId22" o:title=""/>
                </v:shape>
                <o:OLEObject Type="Embed" ProgID="Equation.DSMT4" ShapeID="_x0000_i1043" DrawAspect="Content" ObjectID="_1599471650" r:id="rId33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угол С равен </w:t>
            </w:r>
          </w:p>
          <w:p w:rsidR="00F742FD" w:rsidRPr="00670071" w:rsidRDefault="00F742FD" w:rsidP="008E5D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  <w:r w:rsidRPr="0067007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44" type="#_x0000_t75" style="width:6.75pt;height:15pt" o:ole="">
                  <v:imagedata r:id="rId15" o:title=""/>
                </v:shape>
                <o:OLEObject Type="Embed" ProgID="Equation.DSMT4" ShapeID="_x0000_i1044" DrawAspect="Content" ObjectID="_1599471651" r:id="rId34"/>
              </w:object>
            </w:r>
            <w:r w:rsidRPr="00670071">
              <w:rPr>
                <w:rFonts w:ascii="Times New Roman" w:hAnsi="Times New Roman" w:cs="Times New Roman"/>
                <w:sz w:val="28"/>
                <w:szCs w:val="28"/>
              </w:rPr>
              <w:t xml:space="preserve"> . Найдите радиус описанной около этого треугольника окружности.</w:t>
            </w:r>
          </w:p>
        </w:tc>
      </w:tr>
    </w:tbl>
    <w:p w:rsidR="00E71722" w:rsidRDefault="00E71722">
      <w:bookmarkStart w:id="0" w:name="_GoBack"/>
      <w:bookmarkEnd w:id="0"/>
    </w:p>
    <w:sectPr w:rsidR="00E71722">
      <w:headerReference w:type="default" r:id="rId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A5334A">
      <w:pPr>
        <w:spacing w:after="0" w:line="240" w:lineRule="auto"/>
      </w:pPr>
      <w:r>
        <w:separator/>
      </w:r>
    </w:p>
  </w:endnote>
  <w:endnote w:type="continuationSeparator" w:id="0">
    <w:p w:rsidR="00000000" w:rsidRDefault="00A533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A5334A">
      <w:pPr>
        <w:spacing w:after="0" w:line="240" w:lineRule="auto"/>
      </w:pPr>
      <w:r>
        <w:separator/>
      </w:r>
    </w:p>
  </w:footnote>
  <w:footnote w:type="continuationSeparator" w:id="0">
    <w:p w:rsidR="00000000" w:rsidRDefault="00A533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6297" w:rsidRDefault="009976CF">
    <w:pPr>
      <w:pStyle w:val="a3"/>
    </w:pPr>
    <w:r>
      <w:t>МБОУ «Гвардейская школа-гимназия №2</w:t>
    </w:r>
  </w:p>
  <w:p w:rsidR="00DC6297" w:rsidRDefault="00A5334A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AD2B8D"/>
    <w:multiLevelType w:val="hybridMultilevel"/>
    <w:tmpl w:val="E35C0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192B2F"/>
    <w:multiLevelType w:val="hybridMultilevel"/>
    <w:tmpl w:val="E35C0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0741"/>
    <w:rsid w:val="004D5FDD"/>
    <w:rsid w:val="00580741"/>
    <w:rsid w:val="00670071"/>
    <w:rsid w:val="007C75AB"/>
    <w:rsid w:val="00923FD8"/>
    <w:rsid w:val="009976CF"/>
    <w:rsid w:val="00A5334A"/>
    <w:rsid w:val="00A85B66"/>
    <w:rsid w:val="00E71722"/>
    <w:rsid w:val="00F74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5:chartTrackingRefBased/>
  <w15:docId w15:val="{57286228-4BD1-46ED-8D5F-3409A9DD5C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074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8074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80741"/>
  </w:style>
  <w:style w:type="table" w:styleId="a5">
    <w:name w:val="Table Grid"/>
    <w:basedOn w:val="a1"/>
    <w:uiPriority w:val="39"/>
    <w:rsid w:val="005807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580741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F742F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F742F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2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2</Pages>
  <Words>483</Words>
  <Characters>2757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школа</cp:lastModifiedBy>
  <cp:revision>4</cp:revision>
  <cp:lastPrinted>2018-09-26T08:30:00Z</cp:lastPrinted>
  <dcterms:created xsi:type="dcterms:W3CDTF">2018-09-23T08:34:00Z</dcterms:created>
  <dcterms:modified xsi:type="dcterms:W3CDTF">2018-09-26T09:53:00Z</dcterms:modified>
</cp:coreProperties>
</file>